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5" d="100"/>
          <a:sy n="85" d="100"/>
        </p:scale>
        <p:origin x="-102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830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108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829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081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38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277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631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227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56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43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84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4EEEEB-42E0-3241-8E53-6466AB724339}" type="datetimeFigureOut">
              <a:rPr lang="en-US" smtClean="0"/>
              <a:t>10/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95D75-C028-B141-A733-344AEA34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13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165" y="426147"/>
            <a:ext cx="7188382" cy="79903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Comic Sans MS"/>
                <a:cs typeface="Comic Sans MS"/>
              </a:rPr>
              <a:t>Preparation check, Oct. 4</a:t>
            </a:r>
            <a:endParaRPr lang="en-US" sz="3200" b="1" dirty="0">
              <a:latin typeface="Comic Sans MS"/>
              <a:cs typeface="Comic Sans M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9179" y="1867649"/>
            <a:ext cx="8800352" cy="3152589"/>
          </a:xfrm>
        </p:spPr>
        <p:txBody>
          <a:bodyPr>
            <a:noAutofit/>
          </a:bodyPr>
          <a:lstStyle/>
          <a:p>
            <a:pPr algn="l"/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1.When </a:t>
            </a:r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is </a:t>
            </a:r>
            <a:r>
              <a:rPr lang="ro-RO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 cancellable </a:t>
            </a:r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in    ?</a:t>
            </a:r>
          </a:p>
          <a:p>
            <a:pPr algn="l"/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endParaRPr lang="ro-RO" sz="4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algn="l"/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2.Find the inverse of </a:t>
            </a:r>
            <a:r>
              <a:rPr lang="ro-RO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4 </a:t>
            </a:r>
            <a:r>
              <a:rPr lang="ro-RO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in      .</a:t>
            </a:r>
            <a:endParaRPr lang="en-US" sz="4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433233" y="1563669"/>
            <a:ext cx="1343261" cy="3284790"/>
            <a:chOff x="7239000" y="1010843"/>
            <a:chExt cx="1343261" cy="328479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603856"/>
                </p:ext>
              </p:extLst>
            </p:nvPr>
          </p:nvGraphicFramePr>
          <p:xfrm>
            <a:off x="7239000" y="2667000"/>
            <a:ext cx="1343261" cy="1628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3" imgW="241300" imgH="292100" progId="Equation.DSMT4">
                    <p:embed/>
                  </p:oleObj>
                </mc:Choice>
                <mc:Fallback>
                  <p:oleObj name="Equation" r:id="rId3" imgW="2413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39000" y="2667000"/>
                          <a:ext cx="1343261" cy="16286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119516"/>
                </p:ext>
              </p:extLst>
            </p:nvPr>
          </p:nvGraphicFramePr>
          <p:xfrm>
            <a:off x="7278028" y="1010843"/>
            <a:ext cx="1042943" cy="1499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5" imgW="203200" imgH="292100" progId="Equation.DSMT4">
                    <p:embed/>
                  </p:oleObj>
                </mc:Choice>
                <mc:Fallback>
                  <p:oleObj name="Equation" r:id="rId5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78028" y="1010843"/>
                          <a:ext cx="1042943" cy="1499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85315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24</Words>
  <Application>Microsoft Macintosh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reparation check, Oct. 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check, Oct. 2</dc:title>
  <dc:creator>Stephan</dc:creator>
  <cp:lastModifiedBy>Albert R Meyer</cp:lastModifiedBy>
  <cp:revision>11</cp:revision>
  <cp:lastPrinted>2013-10-04T02:47:08Z</cp:lastPrinted>
  <dcterms:created xsi:type="dcterms:W3CDTF">2013-10-02T06:56:39Z</dcterms:created>
  <dcterms:modified xsi:type="dcterms:W3CDTF">2013-10-04T02:47:37Z</dcterms:modified>
</cp:coreProperties>
</file>